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1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11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Slides/notesSlide1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329" r:id="rId2"/>
    <p:sldId id="605" r:id="rId3"/>
    <p:sldId id="303" r:id="rId4"/>
    <p:sldId id="304" r:id="rId5"/>
    <p:sldId id="604" r:id="rId6"/>
    <p:sldId id="305" r:id="rId7"/>
    <p:sldId id="306" r:id="rId8"/>
    <p:sldId id="307" r:id="rId9"/>
    <p:sldId id="308" r:id="rId10"/>
    <p:sldId id="309" r:id="rId11"/>
    <p:sldId id="310" r:id="rId12"/>
    <p:sldId id="257" r:id="rId13"/>
    <p:sldId id="286" r:id="rId14"/>
    <p:sldId id="287" r:id="rId15"/>
    <p:sldId id="288" r:id="rId16"/>
    <p:sldId id="289" r:id="rId17"/>
    <p:sldId id="290" r:id="rId18"/>
    <p:sldId id="603" r:id="rId19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59" autoAdjust="0"/>
    <p:restoredTop sz="94719"/>
  </p:normalViewPr>
  <p:slideViewPr>
    <p:cSldViewPr snapToGrid="0">
      <p:cViewPr varScale="1">
        <p:scale>
          <a:sx n="66" d="100"/>
          <a:sy n="66" d="100"/>
        </p:scale>
        <p:origin x="1336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2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Relationship Id="rId27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46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1.wmf"/><Relationship Id="rId7" Type="http://schemas.openxmlformats.org/officeDocument/2006/relationships/image" Target="../media/image32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38.wmf"/><Relationship Id="rId2" Type="http://schemas.openxmlformats.org/officeDocument/2006/relationships/image" Target="../media/image21.wmf"/><Relationship Id="rId1" Type="http://schemas.openxmlformats.org/officeDocument/2006/relationships/image" Target="../media/image36.wmf"/><Relationship Id="rId6" Type="http://schemas.openxmlformats.org/officeDocument/2006/relationships/image" Target="../media/image3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2023/04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644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62EA599-F338-544B-8007-5A04E12A7C9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15692507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0AA0F78-31FD-3F40-AC16-08C4B724F9CD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60584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7129613-6859-874C-8B58-6548D4D2C9B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7772659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81CF8E3-6F4B-7C4E-8EF7-09FE78A2964D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503007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BF53DA5-A5EA-B742-B9DC-977E8FBB4C77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72855510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2E611A7-0740-4D46-9056-01E37760E0F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9498055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B0F90254-5F86-4043-AFD5-A09296DCCA7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959389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C1EBC88-9236-4345-BA21-F29E6263D6B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20089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93929A5E-5619-F04F-BE60-67DB887FA500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92658434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B45540B-FA5D-9C41-8A59-AD0292044B6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808214010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43BD2510-E39E-854D-A09C-AD319EFFBCF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210604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B928134C-C86E-C948-B742-1C8BEFE626AA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2023/04/11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112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2.wmf"/><Relationship Id="rId3" Type="http://schemas.openxmlformats.org/officeDocument/2006/relationships/image" Target="../media/image35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microsoft.com/office/2007/relationships/hdphoto" Target="../media/hdphoto21.wdp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8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microsoft.com/office/2007/relationships/hdphoto" Target="../media/hdphoto22.wdp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10" Type="http://schemas.microsoft.com/office/2007/relationships/hdphoto" Target="../media/hdphoto23.wdp"/><Relationship Id="rId4" Type="http://schemas.openxmlformats.org/officeDocument/2006/relationships/image" Target="../media/image40.wmf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microsoft.com/office/2007/relationships/hdphoto" Target="../media/hdphoto24.wdp"/><Relationship Id="rId5" Type="http://schemas.openxmlformats.org/officeDocument/2006/relationships/image" Target="../media/image44.png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4" Type="http://schemas.microsoft.com/office/2007/relationships/hdphoto" Target="../media/hdphoto25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microsoft.com/office/2007/relationships/hdphoto" Target="../media/hdphoto26.wdp"/><Relationship Id="rId9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microsoft.com/office/2007/relationships/hdphoto" Target="../media/hdphoto27.wdp"/><Relationship Id="rId5" Type="http://schemas.openxmlformats.org/officeDocument/2006/relationships/image" Target="../media/image49.png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microsoft.com/office/2007/relationships/hdphoto" Target="../media/hdphoto9.wdp"/><Relationship Id="rId18" Type="http://schemas.openxmlformats.org/officeDocument/2006/relationships/image" Target="../media/image13.png"/><Relationship Id="rId3" Type="http://schemas.microsoft.com/office/2007/relationships/hdphoto" Target="../media/hdphoto5.wdp"/><Relationship Id="rId7" Type="http://schemas.microsoft.com/office/2007/relationships/hdphoto" Target="../media/hdphoto6.wdp"/><Relationship Id="rId12" Type="http://schemas.openxmlformats.org/officeDocument/2006/relationships/image" Target="../media/image10.png"/><Relationship Id="rId17" Type="http://schemas.microsoft.com/office/2007/relationships/hdphoto" Target="../media/hdphoto11.wdp"/><Relationship Id="rId2" Type="http://schemas.openxmlformats.org/officeDocument/2006/relationships/image" Target="../media/image6.png"/><Relationship Id="rId16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microsoft.com/office/2007/relationships/hdphoto" Target="../media/hdphoto8.wdp"/><Relationship Id="rId5" Type="http://schemas.microsoft.com/office/2007/relationships/hdphoto" Target="../media/hdphoto4.wdp"/><Relationship Id="rId15" Type="http://schemas.microsoft.com/office/2007/relationships/hdphoto" Target="../media/hdphoto10.wdp"/><Relationship Id="rId10" Type="http://schemas.openxmlformats.org/officeDocument/2006/relationships/image" Target="../media/image9.png"/><Relationship Id="rId19" Type="http://schemas.microsoft.com/office/2007/relationships/hdphoto" Target="../media/hdphoto12.wdp"/><Relationship Id="rId4" Type="http://schemas.openxmlformats.org/officeDocument/2006/relationships/image" Target="../media/image4.png"/><Relationship Id="rId9" Type="http://schemas.microsoft.com/office/2007/relationships/hdphoto" Target="../media/hdphoto7.wdp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7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12" Type="http://schemas.microsoft.com/office/2007/relationships/hdphoto" Target="../media/hdphoto14.wdp"/><Relationship Id="rId2" Type="http://schemas.openxmlformats.org/officeDocument/2006/relationships/slideLayout" Target="../slideLayouts/slideLayout2.xml"/><Relationship Id="rId16" Type="http://schemas.microsoft.com/office/2007/relationships/hdphoto" Target="../media/hdphoto16.wdp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8.png"/><Relationship Id="rId10" Type="http://schemas.microsoft.com/office/2007/relationships/hdphoto" Target="../media/hdphoto13.wdp"/><Relationship Id="rId4" Type="http://schemas.microsoft.com/office/2007/relationships/hdphoto" Target="../media/hdphoto2.wdp"/><Relationship Id="rId9" Type="http://schemas.openxmlformats.org/officeDocument/2006/relationships/image" Target="../media/image15.png"/><Relationship Id="rId14" Type="http://schemas.microsoft.com/office/2007/relationships/hdphoto" Target="../media/hdphoto15.wdp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4" Type="http://schemas.microsoft.com/office/2007/relationships/hdphoto" Target="../media/hdphoto18.wdp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microsoft.com/office/2007/relationships/hdphoto" Target="../media/hdphoto19.wdp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0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xmlns="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xmlns="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7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xmlns="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7</a:t>
            </a:r>
          </a:p>
        </p:txBody>
      </p:sp>
    </p:spTree>
    <p:extLst>
      <p:ext uri="{BB962C8B-B14F-4D97-AF65-F5344CB8AC3E}">
        <p14:creationId xmlns:p14="http://schemas.microsoft.com/office/powerpoint/2010/main" val="15715857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274" y="120485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G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6" descr="fg07_02500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582" y="1539526"/>
            <a:ext cx="4858941" cy="3770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603020" y="1649245"/>
            <a:ext cx="1550963" cy="865163"/>
            <a:chOff x="1026942" y="1561514"/>
            <a:chExt cx="2067950" cy="1153551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1141412" y="1681210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8" name="Equation" r:id="rId5" imgW="812520" imgH="431640" progId="Equation.3">
                    <p:embed/>
                  </p:oleObj>
                </mc:Choice>
                <mc:Fallback>
                  <p:oleObj name="Equation" r:id="rId5" imgW="812520" imgH="431640" progId="Equation.3">
                    <p:embed/>
                    <p:pic>
                      <p:nvPicPr>
                        <p:cNvPr id="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412" y="1681210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1026942" y="1561514"/>
              <a:ext cx="2067950" cy="115355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322666" y="1746195"/>
            <a:ext cx="1647570" cy="648868"/>
            <a:chOff x="3319802" y="1690781"/>
            <a:chExt cx="2196760" cy="865157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503014" y="185187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" name="Equation" r:id="rId7" imgW="990360" imgH="228600" progId="Equation.3">
                    <p:embed/>
                  </p:oleObj>
                </mc:Choice>
                <mc:Fallback>
                  <p:oleObj name="Equation" r:id="rId7" imgW="990360" imgH="228600" progId="Equation.3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014" y="185187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319802" y="1690781"/>
              <a:ext cx="2196760" cy="865157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172762" y="2647106"/>
            <a:ext cx="2342271" cy="400135"/>
            <a:chOff x="1786597" y="2891995"/>
            <a:chExt cx="3123028" cy="533513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890617" y="2891995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0" name="Equation" r:id="rId9" imgW="1511280" imgH="228600" progId="Equation.3">
                    <p:embed/>
                  </p:oleObj>
                </mc:Choice>
                <mc:Fallback>
                  <p:oleObj name="Equation" r:id="rId9" imgW="1511280" imgH="2286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617" y="2891995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ounded Rectangle 13"/>
            <p:cNvSpPr/>
            <p:nvPr/>
          </p:nvSpPr>
          <p:spPr>
            <a:xfrm>
              <a:off x="1786597" y="2891995"/>
              <a:ext cx="3123028" cy="533513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80893"/>
              </p:ext>
            </p:extLst>
          </p:nvPr>
        </p:nvGraphicFramePr>
        <p:xfrm>
          <a:off x="473920" y="3247307"/>
          <a:ext cx="1226344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11" imgW="863280" imgH="241200" progId="Equation.3">
                  <p:embed/>
                </p:oleObj>
              </mc:Choice>
              <mc:Fallback>
                <p:oleObj name="Equation" r:id="rId11" imgW="863280" imgH="241200" progId="Equation.3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20" y="3247307"/>
                        <a:ext cx="1226344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02217"/>
              </p:ext>
            </p:extLst>
          </p:nvPr>
        </p:nvGraphicFramePr>
        <p:xfrm>
          <a:off x="2250974" y="3247503"/>
          <a:ext cx="1189434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13" imgW="838080" imgH="241200" progId="Equation.3">
                  <p:embed/>
                </p:oleObj>
              </mc:Choice>
              <mc:Fallback>
                <p:oleObj name="Equation" r:id="rId13" imgW="838080" imgH="241200" progId="Equation.3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974" y="3247503"/>
                        <a:ext cx="1189434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89759"/>
              </p:ext>
            </p:extLst>
          </p:nvPr>
        </p:nvGraphicFramePr>
        <p:xfrm>
          <a:off x="510280" y="3858294"/>
          <a:ext cx="1152525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15" imgW="812520" imgH="241200" progId="Equation.3">
                  <p:embed/>
                </p:oleObj>
              </mc:Choice>
              <mc:Fallback>
                <p:oleObj name="Equation" r:id="rId15" imgW="812520" imgH="241200" progId="Equation.3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80" y="3858294"/>
                        <a:ext cx="1152525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08172"/>
              </p:ext>
            </p:extLst>
          </p:nvPr>
        </p:nvGraphicFramePr>
        <p:xfrm>
          <a:off x="2355749" y="3830910"/>
          <a:ext cx="919163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17" imgW="647640" imgH="241200" progId="Equation.3">
                  <p:embed/>
                </p:oleObj>
              </mc:Choice>
              <mc:Fallback>
                <p:oleObj name="Equation" r:id="rId17" imgW="647640" imgH="241200" progId="Equation.3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749" y="3830910"/>
                        <a:ext cx="919163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85543"/>
              </p:ext>
            </p:extLst>
          </p:nvPr>
        </p:nvGraphicFramePr>
        <p:xfrm>
          <a:off x="476816" y="4487913"/>
          <a:ext cx="1135856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19" imgW="799920" imgH="241200" progId="Equation.3">
                  <p:embed/>
                </p:oleObj>
              </mc:Choice>
              <mc:Fallback>
                <p:oleObj name="Equation" r:id="rId19" imgW="799920" imgH="241200" progId="Equation.3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16" y="4487913"/>
                        <a:ext cx="1135856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49273"/>
              </p:ext>
            </p:extLst>
          </p:nvPr>
        </p:nvGraphicFramePr>
        <p:xfrm>
          <a:off x="2296218" y="4476228"/>
          <a:ext cx="1153715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21" imgW="812520" imgH="241200" progId="Equation.3">
                  <p:embed/>
                </p:oleObj>
              </mc:Choice>
              <mc:Fallback>
                <p:oleObj name="Equation" r:id="rId21" imgW="812520" imgH="241200" progId="Equation.3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218" y="4476228"/>
                        <a:ext cx="1153715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>
            <a:extLst>
              <a:ext uri="{FF2B5EF4-FFF2-40B4-BE49-F238E27FC236}">
                <a16:creationId xmlns:a16="http://schemas.microsoft.com/office/drawing/2014/main" xmlns="" id="{E70CDFCE-F878-9943-B844-FC093EFB6181}"/>
              </a:ext>
            </a:extLst>
          </p:cNvPr>
          <p:cNvSpPr txBox="1">
            <a:spLocks/>
          </p:cNvSpPr>
          <p:nvPr/>
        </p:nvSpPr>
        <p:spPr bwMode="auto">
          <a:xfrm>
            <a:off x="1009597" y="362248"/>
            <a:ext cx="7429499" cy="61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2475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5pPr>
            <a:lvl6pPr marL="25717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6pPr>
            <a:lvl7pPr marL="51435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7pPr>
            <a:lvl8pPr marL="77152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8pPr>
            <a:lvl9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9pPr>
          </a:lstStyle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VOLTAGE-DIVIDER BIAS EXAMPLE</a:t>
            </a:r>
            <a:endParaRPr lang="en-US" sz="2700" b="1" baseline="-25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39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821" y="1244816"/>
            <a:ext cx="4312273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 ( to find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a line for: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0A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0V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/R</a:t>
            </a:r>
            <a:r>
              <a:rPr lang="en-US" sz="1500" b="1" baseline="-25000" dirty="0">
                <a:latin typeface="Arial Narrow" panose="020B0606020202030204" pitchFamily="34" charset="0"/>
              </a:rPr>
              <a:t>S</a:t>
            </a:r>
            <a:r>
              <a:rPr lang="en-US" sz="1500" b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dirty="0">
                <a:solidFill>
                  <a:srgbClr val="0070C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dirty="0">
                <a:latin typeface="Arial Narrow" panose="020B0606020202030204" pitchFamily="34" charset="0"/>
              </a:rPr>
              <a:t>I</a:t>
            </a:r>
            <a:r>
              <a:rPr lang="en-US" sz="1650" b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and </a:t>
            </a:r>
            <a:r>
              <a:rPr lang="en-US" sz="1650" b="1" dirty="0">
                <a:latin typeface="Arial Narrow" panose="020B0606020202030204" pitchFamily="34" charset="0"/>
              </a:rPr>
              <a:t>V</a:t>
            </a:r>
            <a:r>
              <a:rPr lang="en-US" sz="1650" b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dirty="0">
                <a:solidFill>
                  <a:srgbClr val="C0000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Identify the Q-point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97614" y="1604466"/>
            <a:ext cx="3548414" cy="3378633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633526" y="4507624"/>
            <a:ext cx="1867487" cy="410287"/>
            <a:chOff x="844701" y="4867165"/>
            <a:chExt cx="2489982" cy="547049"/>
          </a:xfrm>
          <a:solidFill>
            <a:schemeClr val="accent5"/>
          </a:solidFill>
        </p:grpSpPr>
        <p:sp>
          <p:nvSpPr>
            <p:cNvPr id="8" name="Rounded Rectangle 7"/>
            <p:cNvSpPr/>
            <p:nvPr/>
          </p:nvSpPr>
          <p:spPr>
            <a:xfrm>
              <a:off x="844701" y="4867165"/>
              <a:ext cx="2489982" cy="533400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2273" y="488081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2" name="Equation" r:id="rId5" imgW="990360" imgH="228600" progId="Equation.3">
                    <p:embed/>
                  </p:oleObj>
                </mc:Choice>
                <mc:Fallback>
                  <p:oleObj name="Equation" r:id="rId5" imgW="990360" imgH="2286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273" y="488081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840500" y="4095576"/>
            <a:ext cx="2339741" cy="400135"/>
            <a:chOff x="4261066" y="2890667"/>
            <a:chExt cx="3119655" cy="533513"/>
          </a:xfrm>
          <a:solidFill>
            <a:schemeClr val="accent5"/>
          </a:solidFill>
        </p:grpSpPr>
        <p:sp>
          <p:nvSpPr>
            <p:cNvPr id="15" name="Rounded Rectangle 14"/>
            <p:cNvSpPr/>
            <p:nvPr/>
          </p:nvSpPr>
          <p:spPr>
            <a:xfrm>
              <a:off x="4261066" y="2890667"/>
              <a:ext cx="3119655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4268057" y="2890667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3" name="Equation" r:id="rId7" imgW="1511280" imgH="228600" progId="Equation.3">
                    <p:embed/>
                  </p:oleObj>
                </mc:Choice>
                <mc:Fallback>
                  <p:oleObj name="Equation" r:id="rId7" imgW="1511280" imgH="228600" progId="Equation.3">
                    <p:embed/>
                    <p:pic>
                      <p:nvPicPr>
                        <p:cNvPr id="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057" y="2890667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607610" y="5098237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8" name="Rounded Rectangle 17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4" name="Equation" r:id="rId9" imgW="1079032" imgH="215806" progId="Equation.3">
                    <p:embed/>
                  </p:oleObj>
                </mc:Choice>
                <mc:Fallback>
                  <p:oleObj name="Equation" r:id="rId9" imgW="1079032" imgH="215806" progId="Equation.3">
                    <p:embed/>
                    <p:pic>
                      <p:nvPicPr>
                        <p:cNvPr id="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317228" y="3405154"/>
            <a:ext cx="1468133" cy="484334"/>
            <a:chOff x="1489075" y="3673004"/>
            <a:chExt cx="1957510" cy="645778"/>
          </a:xfrm>
          <a:solidFill>
            <a:schemeClr val="accent5"/>
          </a:solidFill>
        </p:grpSpPr>
        <p:sp>
          <p:nvSpPr>
            <p:cNvPr id="21" name="Rounded Rectangle 20"/>
            <p:cNvSpPr/>
            <p:nvPr/>
          </p:nvSpPr>
          <p:spPr>
            <a:xfrm>
              <a:off x="1489075" y="3673004"/>
              <a:ext cx="1957510" cy="645778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1739843" y="3741323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5" name="Equation" r:id="rId11" imgW="672808" imgH="228501" progId="Equation.3">
                    <p:embed/>
                  </p:oleObj>
                </mc:Choice>
                <mc:Fallback>
                  <p:oleObj name="Equation" r:id="rId11" imgW="672808" imgH="228501" progId="Equation.3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843" y="3741323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611398" y="3655435"/>
            <a:ext cx="1962458" cy="689250"/>
            <a:chOff x="3509506" y="1470196"/>
            <a:chExt cx="2616611" cy="919000"/>
          </a:xfrm>
          <a:solidFill>
            <a:schemeClr val="accent5"/>
          </a:solidFill>
        </p:grpSpPr>
        <p:sp>
          <p:nvSpPr>
            <p:cNvPr id="24" name="Rounded Rectangle 23"/>
            <p:cNvSpPr/>
            <p:nvPr/>
          </p:nvSpPr>
          <p:spPr>
            <a:xfrm>
              <a:off x="3509506" y="1470196"/>
              <a:ext cx="2616611" cy="919000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3736070" y="1497458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6" name="Equation" r:id="rId13" imgW="812520" imgH="431640" progId="Equation.3">
                    <p:embed/>
                  </p:oleObj>
                </mc:Choice>
                <mc:Fallback>
                  <p:oleObj name="Equation" r:id="rId13" imgW="812520" imgH="431640" progId="Equation.3">
                    <p:embed/>
                    <p:pic>
                      <p:nvPicPr>
                        <p:cNvPr id="2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070" y="1497458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3118099" y="4612447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27" name="Rounded Rectangle 26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4842159" y="3673253"/>
            <a:ext cx="15875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7" name="Equation" r:id="rId15" imgW="838080" imgH="228600" progId="Equation.3">
                    <p:embed/>
                  </p:oleObj>
                </mc:Choice>
                <mc:Fallback>
                  <p:oleObj name="Equation" r:id="rId15" imgW="838080" imgH="228600" progId="Equation.3">
                    <p:embed/>
                    <p:pic>
                      <p:nvPicPr>
                        <p:cNvPr id="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159" y="3673253"/>
                          <a:ext cx="15875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3548439" y="5182897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30" name="Rounded Rectangle 29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8"/>
            <p:cNvGraphicFramePr>
              <a:graphicFrameLocks noChangeAspect="1"/>
            </p:cNvGraphicFramePr>
            <p:nvPr/>
          </p:nvGraphicFramePr>
          <p:xfrm>
            <a:off x="4818090" y="3673487"/>
            <a:ext cx="16351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8" name="Equation" r:id="rId17" imgW="863280" imgH="228600" progId="Equation.3">
                    <p:embed/>
                  </p:oleObj>
                </mc:Choice>
                <mc:Fallback>
                  <p:oleObj name="Equation" r:id="rId17" imgW="863280" imgH="228600" progId="Equation.3">
                    <p:embed/>
                    <p:pic>
                      <p:nvPicPr>
                        <p:cNvPr id="3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8090" y="3673487"/>
                          <a:ext cx="16351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itle 1">
            <a:extLst>
              <a:ext uri="{FF2B5EF4-FFF2-40B4-BE49-F238E27FC236}">
                <a16:creationId xmlns:a16="http://schemas.microsoft.com/office/drawing/2014/main" xmlns="" id="{5F7EFAEC-5112-4141-806B-38ACA84E336C}"/>
              </a:ext>
            </a:extLst>
          </p:cNvPr>
          <p:cNvSpPr txBox="1">
            <a:spLocks/>
          </p:cNvSpPr>
          <p:nvPr/>
        </p:nvSpPr>
        <p:spPr bwMode="auto">
          <a:xfrm>
            <a:off x="434420" y="525004"/>
            <a:ext cx="7429499" cy="61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2475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5pPr>
            <a:lvl6pPr marL="25717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6pPr>
            <a:lvl7pPr marL="51435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7pPr>
            <a:lvl8pPr marL="771525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8pPr>
            <a:lvl9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2475">
                <a:solidFill>
                  <a:schemeClr val="tx1"/>
                </a:solidFill>
                <a:latin typeface="Calibri" panose="020F0502020204030204" pitchFamily="34" charset="0"/>
                <a:ea typeface="ＭＳ Ｐゴシック"/>
                <a:cs typeface="ＭＳ Ｐゴシック"/>
              </a:defRPr>
            </a:lvl9pPr>
          </a:lstStyle>
          <a:p>
            <a:r>
              <a:rPr lang="en-US" sz="2700" b="1" dirty="0">
                <a:solidFill>
                  <a:srgbClr val="00B050"/>
                </a:solidFill>
              </a:rPr>
              <a:t>VOLTAGE-DIVIDER BIAS EXAMPLE Contd.</a:t>
            </a:r>
            <a:endParaRPr lang="en-US" sz="2700" b="1" baseline="-25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246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934" y="547684"/>
            <a:ext cx="7507636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942" y="1386544"/>
            <a:ext cx="419198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-MOSFET bias circuits are </a:t>
            </a:r>
            <a:r>
              <a:rPr lang="en-US" b="1" dirty="0">
                <a:latin typeface="Arial Narrow" panose="020B0606020202030204" pitchFamily="34" charset="0"/>
              </a:rPr>
              <a:t>similar to JFET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only </a:t>
            </a:r>
            <a:r>
              <a:rPr lang="en-US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difference</a:t>
            </a:r>
            <a:r>
              <a:rPr lang="en-US" dirty="0">
                <a:latin typeface="Arial Narrow" panose="020B0606020202030204" pitchFamily="34" charset="0"/>
              </a:rPr>
              <a:t> is that D-MOSFETs can operate with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positive</a:t>
            </a:r>
            <a:r>
              <a:rPr lang="en-US" dirty="0">
                <a:latin typeface="Arial Narrow" panose="020B0606020202030204" pitchFamily="34" charset="0"/>
              </a:rPr>
              <a:t> values of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with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solidFill>
                  <a:srgbClr val="0070C0"/>
                </a:solidFill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values that exceed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solidFill>
                  <a:srgbClr val="0070C0"/>
                </a:solidFill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55032" y="3626448"/>
            <a:ext cx="1299410" cy="647771"/>
            <a:chOff x="1540042" y="3692264"/>
            <a:chExt cx="1732547" cy="863694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827161"/>
                </p:ext>
              </p:extLst>
            </p:nvPr>
          </p:nvGraphicFramePr>
          <p:xfrm>
            <a:off x="1853675" y="3824073"/>
            <a:ext cx="11985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7" name="Equation" r:id="rId3" imgW="507960" imgH="228600" progId="Equation.3">
                    <p:embed/>
                  </p:oleObj>
                </mc:Choice>
                <mc:Fallback>
                  <p:oleObj name="Equation" r:id="rId3" imgW="507960" imgH="22860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675" y="3824073"/>
                          <a:ext cx="1198562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1540042" y="3692264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823003" y="3638086"/>
            <a:ext cx="1299410" cy="647771"/>
            <a:chOff x="3764003" y="3627572"/>
            <a:chExt cx="1732547" cy="863694"/>
          </a:xfrm>
        </p:grpSpPr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047653"/>
                </p:ext>
              </p:extLst>
            </p:nvPr>
          </p:nvGraphicFramePr>
          <p:xfrm>
            <a:off x="4119225" y="3780664"/>
            <a:ext cx="1022104" cy="557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8" name="Equation" r:id="rId5" imgW="457200" imgH="228600" progId="Equation.3">
                    <p:embed/>
                  </p:oleObj>
                </mc:Choice>
                <mc:Fallback>
                  <p:oleObj name="Equation" r:id="rId5" imgW="457200" imgH="228600" progId="Equation.3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225" y="3780664"/>
                          <a:ext cx="1022104" cy="557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ounded Rectangle 10"/>
            <p:cNvSpPr/>
            <p:nvPr/>
          </p:nvSpPr>
          <p:spPr>
            <a:xfrm>
              <a:off x="3764003" y="3627572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21795" y="4429704"/>
            <a:ext cx="2155990" cy="903293"/>
            <a:chOff x="2029059" y="4763271"/>
            <a:chExt cx="2874653" cy="1204391"/>
          </a:xfrm>
        </p:grpSpPr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985191"/>
                </p:ext>
              </p:extLst>
            </p:nvPr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9" name="Equation" r:id="rId7" imgW="1079280" imgH="393480" progId="Equation.3">
                    <p:embed/>
                  </p:oleObj>
                </mc:Choice>
                <mc:Fallback>
                  <p:oleObj name="Equation" r:id="rId7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44927" y="1544260"/>
            <a:ext cx="4343093" cy="3769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82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29" y="70577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072" y="1561691"/>
            <a:ext cx="4952846" cy="408491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-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 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82959"/>
              </p:ext>
            </p:extLst>
          </p:nvPr>
        </p:nvGraphicFramePr>
        <p:xfrm>
          <a:off x="1865478" y="415986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3" imgW="1079280" imgH="393480" progId="Equation.3">
                  <p:embed/>
                </p:oleObj>
              </mc:Choice>
              <mc:Fallback>
                <p:oleObj name="Equation" r:id="rId3" imgW="1079280" imgH="393480" progId="Equation.3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478" y="415986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30362" y="1681439"/>
            <a:ext cx="3603618" cy="3495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655" y="677130"/>
            <a:ext cx="7507636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154099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the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marL="740664" lvl="2" indent="0" algn="just">
              <a:buNone/>
            </a:pP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-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 Identify the intersection Q-point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07980" y="1871183"/>
            <a:ext cx="3836020" cy="3298789"/>
          </a:xfrm>
          <a:prstGeom prst="rect">
            <a:avLst/>
          </a:prstGeom>
        </p:spPr>
      </p:pic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561475"/>
              </p:ext>
            </p:extLst>
          </p:nvPr>
        </p:nvGraphicFramePr>
        <p:xfrm>
          <a:off x="2469404" y="3948283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5" imgW="1079280" imgH="393480" progId="Equation.3">
                  <p:embed/>
                </p:oleObj>
              </mc:Choice>
              <mc:Fallback>
                <p:oleObj name="Equation" r:id="rId5" imgW="1079280" imgH="393480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04" y="3948283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32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395" y="451493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SELF-BIAS EXAMPL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4500" y="1442700"/>
            <a:ext cx="3952400" cy="444217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44245" y="1686771"/>
            <a:ext cx="2155990" cy="903293"/>
            <a:chOff x="2029059" y="4763271"/>
            <a:chExt cx="2874653" cy="1204391"/>
          </a:xfrm>
        </p:grpSpPr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476439"/>
                </p:ext>
              </p:extLst>
            </p:nvPr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0" name="Equation" r:id="rId4" imgW="1079280" imgH="393480" progId="Equation.3">
                    <p:embed/>
                  </p:oleObj>
                </mc:Choice>
                <mc:Fallback>
                  <p:oleObj name="Equation" r:id="rId4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153896" y="3237701"/>
            <a:ext cx="1778977" cy="721082"/>
            <a:chOff x="3384884" y="3384725"/>
            <a:chExt cx="2371969" cy="961443"/>
          </a:xfrm>
        </p:grpSpPr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271236"/>
                </p:ext>
              </p:extLst>
            </p:nvPr>
          </p:nvGraphicFramePr>
          <p:xfrm>
            <a:off x="3649249" y="3384725"/>
            <a:ext cx="2107604" cy="961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1" name="Equation" r:id="rId6" imgW="711000" imgH="431640" progId="Equation.3">
                    <p:embed/>
                  </p:oleObj>
                </mc:Choice>
                <mc:Fallback>
                  <p:oleObj name="Equation" r:id="rId6" imgW="711000" imgH="43164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249" y="3384725"/>
                          <a:ext cx="2107604" cy="961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ounded Rectangle 12"/>
            <p:cNvSpPr/>
            <p:nvPr/>
          </p:nvSpPr>
          <p:spPr>
            <a:xfrm>
              <a:off x="3384884" y="3470968"/>
              <a:ext cx="2371969" cy="844358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856059" y="1781888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6" name="Rounded Rectangle 15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484928"/>
                </p:ext>
              </p:extLst>
            </p:nvPr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2" name="Equation" r:id="rId8" imgW="1079032" imgH="215806" progId="Equation.3">
                    <p:embed/>
                  </p:oleObj>
                </mc:Choice>
                <mc:Fallback>
                  <p:oleObj name="Equation" r:id="rId8" imgW="1079032" imgH="215806" progId="Equation.3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785673" y="2481455"/>
            <a:ext cx="157268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latin typeface="Arial Narrow" panose="020B0606020202030204" pitchFamily="34" charset="0"/>
              </a:rPr>
              <a:t>GSQ</a:t>
            </a:r>
            <a:r>
              <a:rPr lang="en-US" b="1" i="1" dirty="0">
                <a:latin typeface="Arial Narrow" panose="020B0606020202030204" pitchFamily="34" charset="0"/>
              </a:rPr>
              <a:t> = -4.3 V</a:t>
            </a:r>
          </a:p>
          <a:p>
            <a:endParaRPr lang="en-US" b="1" i="1" dirty="0">
              <a:latin typeface="Arial Narrow" panose="020B0606020202030204" pitchFamily="34" charset="0"/>
            </a:endParaRPr>
          </a:p>
          <a:p>
            <a:r>
              <a:rPr lang="en-US" b="1" i="1" dirty="0">
                <a:latin typeface="Arial Narrow" panose="020B0606020202030204" pitchFamily="34" charset="0"/>
              </a:rPr>
              <a:t>I</a:t>
            </a:r>
            <a:r>
              <a:rPr lang="en-US" b="1" i="1" baseline="-25000" dirty="0">
                <a:latin typeface="Arial Narrow" panose="020B0606020202030204" pitchFamily="34" charset="0"/>
              </a:rPr>
              <a:t>DQ</a:t>
            </a:r>
            <a:r>
              <a:rPr lang="en-US" b="1" i="1" dirty="0">
                <a:latin typeface="Arial Narrow" panose="020B0606020202030204" pitchFamily="34" charset="0"/>
              </a:rPr>
              <a:t> = 1.7 mA</a:t>
            </a:r>
          </a:p>
          <a:p>
            <a:endParaRPr lang="en-US" dirty="0"/>
          </a:p>
          <a:p>
            <a:r>
              <a:rPr lang="en-US" b="1" i="1" dirty="0"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latin typeface="Arial Narrow" panose="020B0606020202030204" pitchFamily="34" charset="0"/>
              </a:rPr>
              <a:t>D</a:t>
            </a:r>
            <a:r>
              <a:rPr lang="en-US" b="1" i="1" dirty="0">
                <a:latin typeface="Arial Narrow" panose="020B0606020202030204" pitchFamily="34" charset="0"/>
              </a:rPr>
              <a:t> = 9.46 V</a:t>
            </a:r>
          </a:p>
        </p:txBody>
      </p:sp>
    </p:spTree>
    <p:extLst>
      <p:ext uri="{BB962C8B-B14F-4D97-AF65-F5344CB8AC3E}">
        <p14:creationId xmlns:p14="http://schemas.microsoft.com/office/powerpoint/2010/main" val="130160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070" y="503957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12" y="1470776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-MOSFET bias circuits are similar to </a:t>
            </a:r>
            <a:r>
              <a:rPr lang="en-US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JFETs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64263" y="1911447"/>
            <a:ext cx="4109348" cy="376769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182464" y="2282280"/>
            <a:ext cx="1299410" cy="647771"/>
            <a:chOff x="1540042" y="3692264"/>
            <a:chExt cx="1732547" cy="863694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127647"/>
                </p:ext>
              </p:extLst>
            </p:nvPr>
          </p:nvGraphicFramePr>
          <p:xfrm>
            <a:off x="1853675" y="3824073"/>
            <a:ext cx="119856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7" name="Equation" r:id="rId5" imgW="507960" imgH="228600" progId="Equation.3">
                    <p:embed/>
                  </p:oleObj>
                </mc:Choice>
                <mc:Fallback>
                  <p:oleObj name="Equation" r:id="rId5" imgW="507960" imgH="22860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675" y="3824073"/>
                          <a:ext cx="1198562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1540042" y="3692264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850435" y="2293918"/>
            <a:ext cx="1299410" cy="647771"/>
            <a:chOff x="3764003" y="3627572"/>
            <a:chExt cx="1732547" cy="863694"/>
          </a:xfrm>
        </p:grpSpPr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964315"/>
                </p:ext>
              </p:extLst>
            </p:nvPr>
          </p:nvGraphicFramePr>
          <p:xfrm>
            <a:off x="4119225" y="3780664"/>
            <a:ext cx="1022104" cy="557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8" name="Equation" r:id="rId7" imgW="457200" imgH="228600" progId="Equation.3">
                    <p:embed/>
                  </p:oleObj>
                </mc:Choice>
                <mc:Fallback>
                  <p:oleObj name="Equation" r:id="rId7" imgW="457200" imgH="228600" progId="Equation.3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225" y="3780664"/>
                          <a:ext cx="1022104" cy="557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764003" y="3627572"/>
              <a:ext cx="1732547" cy="863694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49227" y="3085536"/>
            <a:ext cx="2155990" cy="903293"/>
            <a:chOff x="2029059" y="4763271"/>
            <a:chExt cx="2874653" cy="1204391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345159"/>
                </p:ext>
              </p:extLst>
            </p:nvPr>
          </p:nvGraphicFramePr>
          <p:xfrm>
            <a:off x="2161471" y="4891236"/>
            <a:ext cx="2742241" cy="8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9" name="Equation" r:id="rId9" imgW="1079280" imgH="393480" progId="Equation.3">
                    <p:embed/>
                  </p:oleObj>
                </mc:Choice>
                <mc:Fallback>
                  <p:oleObj name="Equation" r:id="rId9" imgW="1079280" imgH="393480" progId="Equation.3">
                    <p:embed/>
                    <p:pic>
                      <p:nvPicPr>
                        <p:cNvPr id="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471" y="4891236"/>
                          <a:ext cx="2742241" cy="884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ounded Rectangle 14"/>
            <p:cNvSpPr/>
            <p:nvPr/>
          </p:nvSpPr>
          <p:spPr>
            <a:xfrm>
              <a:off x="2029059" y="4763271"/>
              <a:ext cx="2874653" cy="1204391"/>
            </a:xfrm>
            <a:prstGeom prst="roundRect">
              <a:avLst/>
            </a:prstGeom>
            <a:noFill/>
            <a:ln w="952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1649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036" y="672038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D-MOSFET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789" y="1583993"/>
            <a:ext cx="4512564" cy="4084911"/>
          </a:xfrm>
        </p:spPr>
        <p:txBody>
          <a:bodyPr>
            <a:noAutofit/>
          </a:bodyPr>
          <a:lstStyle/>
          <a:p>
            <a:pPr algn="just"/>
            <a:r>
              <a:rPr lang="en-US" b="1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 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b="1" dirty="0">
                <a:latin typeface="Arial Narrow" panose="020B0606020202030204" pitchFamily="34" charset="0"/>
              </a:rPr>
              <a:t>to find V</a:t>
            </a:r>
            <a:r>
              <a:rPr lang="en-US" b="1" baseline="-25000" dirty="0">
                <a:latin typeface="Arial Narrow" panose="020B0606020202030204" pitchFamily="34" charset="0"/>
              </a:rPr>
              <a:t>GSQ</a:t>
            </a:r>
            <a:r>
              <a:rPr lang="en-US" b="1" dirty="0">
                <a:latin typeface="Arial Narrow" panose="020B0606020202030204" pitchFamily="34" charset="0"/>
              </a:rPr>
              <a:t> and I</a:t>
            </a:r>
            <a:r>
              <a:rPr lang="en-US" b="1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 and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marL="740664" lvl="2" indent="0" algn="just">
              <a:buNone/>
            </a:pPr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ake a positive value of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and find the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dirty="0">
                <a:latin typeface="Arial Narrow" panose="020B0606020202030204" pitchFamily="34" charset="0"/>
              </a:rPr>
              <a:t> value using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</a:t>
            </a:r>
            <a:r>
              <a:rPr lang="en-US" sz="1650" b="1" i="1" dirty="0">
                <a:latin typeface="Arial Narrow" panose="020B0606020202030204" pitchFamily="34" charset="0"/>
              </a:rPr>
              <a:t>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 vs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i="1" dirty="0">
                <a:latin typeface="Arial Narrow" panose="020B0606020202030204" pitchFamily="34" charset="0"/>
              </a:rPr>
              <a:t>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S</a:t>
            </a:r>
            <a:r>
              <a:rPr lang="en-US" sz="1650" b="1" i="1" dirty="0">
                <a:latin typeface="Arial Narrow" panose="020B0606020202030204" pitchFamily="34" charset="0"/>
              </a:rPr>
              <a:t> = V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G</a:t>
            </a:r>
            <a:r>
              <a:rPr lang="en-US" sz="1650" b="1" i="1" dirty="0">
                <a:latin typeface="Arial Narrow" panose="020B0606020202030204" pitchFamily="34" charset="0"/>
              </a:rPr>
              <a:t> - I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D</a:t>
            </a:r>
            <a:r>
              <a:rPr lang="en-US" sz="1650" b="1" i="1" dirty="0">
                <a:latin typeface="Arial Narrow" panose="020B0606020202030204" pitchFamily="34" charset="0"/>
              </a:rPr>
              <a:t>R</a:t>
            </a:r>
            <a:r>
              <a:rPr lang="en-US" sz="1650" b="1" i="1" baseline="-25000" dirty="0">
                <a:latin typeface="Arial Narrow" panose="020B0606020202030204" pitchFamily="34" charset="0"/>
              </a:rPr>
              <a:t>S</a:t>
            </a:r>
            <a:r>
              <a:rPr lang="en-US" sz="1650" b="1" i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endParaRPr lang="en-US" sz="1650" dirty="0">
              <a:latin typeface="Arial Narrow" panose="020B0606020202030204" pitchFamily="34" charset="0"/>
            </a:endParaRP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927333"/>
              </p:ext>
            </p:extLst>
          </p:nvPr>
        </p:nvGraphicFramePr>
        <p:xfrm>
          <a:off x="2332244" y="3626448"/>
          <a:ext cx="2056681" cy="66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244" y="3626448"/>
                        <a:ext cx="2056681" cy="66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22504" y="1574900"/>
            <a:ext cx="3438389" cy="4114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465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7</a:t>
            </a:r>
          </a:p>
        </p:txBody>
      </p:sp>
    </p:spTree>
    <p:extLst>
      <p:ext uri="{BB962C8B-B14F-4D97-AF65-F5344CB8AC3E}">
        <p14:creationId xmlns:p14="http://schemas.microsoft.com/office/powerpoint/2010/main" val="8987112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001" y="60513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864" y="1216002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lot 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 vs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and draw a line from the origin of the axi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7001" y="2236737"/>
            <a:ext cx="4461989" cy="36329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89274" y="1433381"/>
            <a:ext cx="2935862" cy="3991237"/>
          </a:xfrm>
          <a:prstGeom prst="rect">
            <a:avLst/>
          </a:prstGeom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1709871" y="1641276"/>
          <a:ext cx="1296591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7" imgW="787320" imgH="228600" progId="Equation.3">
                  <p:embed/>
                </p:oleObj>
              </mc:Choice>
              <mc:Fallback>
                <p:oleObj name="Equation" r:id="rId7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871" y="1641276"/>
                        <a:ext cx="1296591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98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15188" y="406106"/>
            <a:ext cx="7429499" cy="475985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316" y="1051282"/>
            <a:ext cx="7615451" cy="4210260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Plot the 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transfer curve using</a:t>
            </a:r>
            <a:r>
              <a:rPr lang="en-US" dirty="0">
                <a:latin typeface="Arial Narrow" panose="020B0606020202030204" pitchFamily="34" charset="0"/>
              </a:rPr>
              <a:t>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P</a:t>
            </a:r>
            <a:r>
              <a:rPr lang="en-US" dirty="0">
                <a:latin typeface="Arial Narrow" panose="020B0606020202030204" pitchFamily="34" charset="0"/>
              </a:rPr>
              <a:t> using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Arial Narrow" panose="020B0606020202030204" pitchFamily="34" charset="0"/>
              </a:rPr>
              <a:t>shorthand method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01505" y="1626039"/>
            <a:ext cx="2841631" cy="39912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67267" y="1626039"/>
            <a:ext cx="2935862" cy="3991237"/>
          </a:xfrm>
          <a:prstGeom prst="rect">
            <a:avLst/>
          </a:prstGeom>
        </p:spPr>
      </p:pic>
      <p:graphicFrame>
        <p:nvGraphicFramePr>
          <p:cNvPr id="8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8920119"/>
              </p:ext>
            </p:extLst>
          </p:nvPr>
        </p:nvGraphicFramePr>
        <p:xfrm>
          <a:off x="415188" y="2335781"/>
          <a:ext cx="2315676" cy="2571753"/>
        </p:xfrm>
        <a:graphic>
          <a:graphicData uri="http://schemas.openxmlformats.org/drawingml/2006/table">
            <a:tbl>
              <a:tblPr/>
              <a:tblGrid>
                <a:gridCol w="118024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3543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19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3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203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002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46570" y="614860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EXAMPLE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570" y="1379960"/>
            <a:ext cx="7615451" cy="418915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Superimpose the </a:t>
            </a:r>
            <a:r>
              <a:rPr lang="en-US" dirty="0">
                <a:solidFill>
                  <a:schemeClr val="tx2">
                    <a:lumMod val="75000"/>
                    <a:lumOff val="25000"/>
                  </a:schemeClr>
                </a:solidFill>
                <a:latin typeface="Arial Narrow" panose="020B0606020202030204" pitchFamily="34" charset="0"/>
              </a:rPr>
              <a:t>load line </a:t>
            </a:r>
            <a:r>
              <a:rPr lang="en-US" dirty="0">
                <a:latin typeface="Arial Narrow" panose="020B0606020202030204" pitchFamily="34" charset="0"/>
              </a:rPr>
              <a:t>on top of th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Arial Narrow" panose="020B0606020202030204" pitchFamily="34" charset="0"/>
              </a:rPr>
              <a:t>transfer curve</a:t>
            </a:r>
            <a:r>
              <a:rPr lang="en-US" dirty="0">
                <a:latin typeface="Arial Narrow" panose="020B0606020202030204" pitchFamily="34" charset="0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94537" y="1694767"/>
            <a:ext cx="2982862" cy="40285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13316" y="1486803"/>
            <a:ext cx="2935862" cy="39912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62495" y="1972746"/>
            <a:ext cx="1519814" cy="3299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62496" y="2441427"/>
            <a:ext cx="1379776" cy="3524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0189" y="2932647"/>
            <a:ext cx="3005042" cy="3549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09597" y="3474539"/>
            <a:ext cx="1090007" cy="34196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29458" y="3985797"/>
            <a:ext cx="1090700" cy="33733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8798" y="4431023"/>
            <a:ext cx="1723511" cy="3766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5020" y="4927061"/>
            <a:ext cx="2271852" cy="38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18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776" y="508045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SELF-BIAS </a:t>
            </a:r>
            <a:r>
              <a:rPr lang="en-US" sz="2700" b="1" dirty="0">
                <a:solidFill>
                  <a:srgbClr val="00B050"/>
                </a:solidFill>
              </a:rPr>
              <a:t>EXAMPLE </a:t>
            </a:r>
            <a:r>
              <a:rPr lang="en-US" sz="2700" b="1" dirty="0" err="1">
                <a:solidFill>
                  <a:srgbClr val="00B050"/>
                </a:solidFill>
              </a:rPr>
              <a:t>Contd</a:t>
            </a: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807" y="1517085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Determine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,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D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,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and V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57440" y="1610759"/>
            <a:ext cx="2935862" cy="3991237"/>
          </a:xfrm>
          <a:prstGeom prst="rect">
            <a:avLst/>
          </a:prstGeom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1566747" y="2078598"/>
          <a:ext cx="1296591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5" imgW="787320" imgH="228600" progId="Equation.3">
                  <p:embed/>
                </p:oleObj>
              </mc:Choice>
              <mc:Fallback>
                <p:oleObj name="Equation" r:id="rId5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747" y="2078598"/>
                        <a:ext cx="1296591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996712" y="2498587"/>
          <a:ext cx="2975612" cy="4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7" imgW="1511280" imgH="228600" progId="Equation.3">
                  <p:embed/>
                </p:oleObj>
              </mc:Choice>
              <mc:Fallback>
                <p:oleObj name="Equation" r:id="rId7" imgW="1511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712" y="2498587"/>
                        <a:ext cx="2975612" cy="4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2776" y="3068393"/>
            <a:ext cx="1447655" cy="3466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10003" y="3090906"/>
            <a:ext cx="3321220" cy="11600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3576786"/>
            <a:ext cx="1920273" cy="90365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866" y="4557040"/>
            <a:ext cx="5331122" cy="93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25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1675" y="42949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JFET: 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675" y="11267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The source  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="1" i="1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DD</a:t>
            </a:r>
            <a:r>
              <a:rPr lang="en-US" b="1" i="1" dirty="0">
                <a:solidFill>
                  <a:schemeClr val="tx1"/>
                </a:solidFill>
                <a:latin typeface="Arial Narrow" panose="020B0606020202030204" pitchFamily="34" charset="0"/>
              </a:rPr>
              <a:t> was separated into two equivalent source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to permit a further separation of the input and output regions of the network.</a:t>
            </a: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Since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= 0A, </a:t>
            </a:r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Kirchoff’s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current law requires that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R1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= I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R2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and the series equivalent circuit appearing to the left of the figure can be used to find the level of V</a:t>
            </a:r>
            <a:r>
              <a:rPr lang="en-US" baseline="-25000" dirty="0">
                <a:solidFill>
                  <a:schemeClr val="tx1"/>
                </a:solidFill>
                <a:latin typeface="Arial Narrow" panose="020B0606020202030204" pitchFamily="34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. 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45440" y="2480801"/>
            <a:ext cx="3686175" cy="3250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58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582" y="51592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583" y="1126794"/>
            <a:ext cx="4845478" cy="4694143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V</a:t>
            </a:r>
            <a:r>
              <a:rPr lang="en-US" baseline="-25000" dirty="0">
                <a:latin typeface="Arial Narrow" panose="020B0606020202030204" pitchFamily="34" charset="0"/>
              </a:rPr>
              <a:t>G</a:t>
            </a:r>
            <a:r>
              <a:rPr lang="en-US" dirty="0">
                <a:latin typeface="Arial Narrow" panose="020B0606020202030204" pitchFamily="34" charset="0"/>
              </a:rPr>
              <a:t> can be found using the voltage divider rul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Using </a:t>
            </a:r>
            <a:r>
              <a:rPr lang="en-US" dirty="0" err="1">
                <a:latin typeface="Arial Narrow" panose="020B0606020202030204" pitchFamily="34" charset="0"/>
              </a:rPr>
              <a:t>Kirchoff’s</a:t>
            </a:r>
            <a:r>
              <a:rPr lang="en-US" dirty="0">
                <a:latin typeface="Arial Narrow" panose="020B0606020202030204" pitchFamily="34" charset="0"/>
              </a:rPr>
              <a:t> Law on the input loop: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Rearranging and using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=I</a:t>
            </a:r>
            <a:r>
              <a:rPr lang="en-US" baseline="-25000" dirty="0">
                <a:latin typeface="Arial Narrow" panose="020B0606020202030204" pitchFamily="34" charset="0"/>
              </a:rPr>
              <a:t>S</a:t>
            </a:r>
            <a:r>
              <a:rPr lang="en-US" dirty="0">
                <a:latin typeface="Arial Narrow" panose="020B0606020202030204" pitchFamily="34" charset="0"/>
              </a:rPr>
              <a:t>: </a:t>
            </a:r>
          </a:p>
          <a:p>
            <a:pPr marL="0" indent="0" algn="just">
              <a:buNone/>
            </a:pPr>
            <a:endParaRPr lang="en-US" dirty="0"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Again the Q point needs to be established by plotting a line that intersects the transfer curve.</a:t>
            </a:r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05458" y="1635537"/>
            <a:ext cx="3246779" cy="3902694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2087006" y="4219817"/>
            <a:ext cx="2484994" cy="705735"/>
            <a:chOff x="3509506" y="4939315"/>
            <a:chExt cx="3313325" cy="940980"/>
          </a:xfrm>
        </p:grpSpPr>
        <p:sp>
          <p:nvSpPr>
            <p:cNvPr id="25" name="Rounded Rectangle 24"/>
            <p:cNvSpPr/>
            <p:nvPr/>
          </p:nvSpPr>
          <p:spPr>
            <a:xfrm>
              <a:off x="3509506" y="4942315"/>
              <a:ext cx="3313325" cy="937980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3942645" y="4939315"/>
            <a:ext cx="2630961" cy="876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0" name="Equation" r:id="rId5" imgW="1244600" imgH="444500" progId="Equation.3">
                    <p:embed/>
                  </p:oleObj>
                </mc:Choice>
                <mc:Fallback>
                  <p:oleObj name="Equation" r:id="rId5" imgW="1244600" imgH="444500" progId="Equation.3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645" y="4939315"/>
                          <a:ext cx="2630961" cy="876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2722909" y="2584077"/>
            <a:ext cx="2339741" cy="400135"/>
            <a:chOff x="4261066" y="2890667"/>
            <a:chExt cx="3119655" cy="533513"/>
          </a:xfrm>
          <a:solidFill>
            <a:schemeClr val="accent5"/>
          </a:solidFill>
        </p:grpSpPr>
        <p:sp>
          <p:nvSpPr>
            <p:cNvPr id="18" name="Rounded Rectangle 17"/>
            <p:cNvSpPr/>
            <p:nvPr/>
          </p:nvSpPr>
          <p:spPr>
            <a:xfrm>
              <a:off x="4261066" y="2890667"/>
              <a:ext cx="3119655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268057" y="2890667"/>
            <a:ext cx="2858371" cy="53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1" name="Equation" r:id="rId7" imgW="1511280" imgH="228600" progId="Equation.3">
                    <p:embed/>
                  </p:oleObj>
                </mc:Choice>
                <mc:Fallback>
                  <p:oleObj name="Equation" r:id="rId7" imgW="1511280" imgH="228600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057" y="2890667"/>
                          <a:ext cx="2858371" cy="53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62215" y="2558705"/>
            <a:ext cx="2078441" cy="400135"/>
            <a:chOff x="1241946" y="2890667"/>
            <a:chExt cx="2771254" cy="533513"/>
          </a:xfrm>
          <a:solidFill>
            <a:schemeClr val="accent5"/>
          </a:solidFill>
        </p:grpSpPr>
        <p:sp>
          <p:nvSpPr>
            <p:cNvPr id="16" name="Rounded Rectangle 15"/>
            <p:cNvSpPr/>
            <p:nvPr/>
          </p:nvSpPr>
          <p:spPr>
            <a:xfrm>
              <a:off x="1241946" y="2890667"/>
              <a:ext cx="2771254" cy="533513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489075" y="2905125"/>
            <a:ext cx="25241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2" name="Equation" r:id="rId9" imgW="1079032" imgH="215806" progId="Equation.3">
                    <p:embed/>
                  </p:oleObj>
                </mc:Choice>
                <mc:Fallback>
                  <p:oleObj name="Equation" r:id="rId9" imgW="1079032" imgH="215806" progId="Equation.3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2905125"/>
                          <a:ext cx="25241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51120" y="3186833"/>
            <a:ext cx="1468133" cy="484334"/>
            <a:chOff x="1551996" y="3490853"/>
            <a:chExt cx="1957510" cy="645778"/>
          </a:xfrm>
          <a:solidFill>
            <a:srgbClr val="00B0F0"/>
          </a:solidFill>
        </p:grpSpPr>
        <p:sp>
          <p:nvSpPr>
            <p:cNvPr id="22" name="Rounded Rectangle 21"/>
            <p:cNvSpPr/>
            <p:nvPr/>
          </p:nvSpPr>
          <p:spPr>
            <a:xfrm>
              <a:off x="1551996" y="3490853"/>
              <a:ext cx="1957510" cy="645778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1742155" y="3585142"/>
            <a:ext cx="144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3" name="Equation" r:id="rId11" imgW="672808" imgH="228501" progId="Equation.DSMT4">
                    <p:embed/>
                  </p:oleObj>
                </mc:Choice>
                <mc:Fallback>
                  <p:oleObj name="Equation" r:id="rId11" imgW="672808" imgH="228501" progId="Equation.DSMT4">
                    <p:embed/>
                    <p:pic>
                      <p:nvPicPr>
                        <p:cNvPr id="1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155" y="3585142"/>
                          <a:ext cx="144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2119253" y="1484022"/>
            <a:ext cx="1962458" cy="689250"/>
            <a:chOff x="3509506" y="1470196"/>
            <a:chExt cx="2616611" cy="919000"/>
          </a:xfrm>
        </p:grpSpPr>
        <p:sp>
          <p:nvSpPr>
            <p:cNvPr id="24" name="Rounded Rectangle 23"/>
            <p:cNvSpPr/>
            <p:nvPr/>
          </p:nvSpPr>
          <p:spPr>
            <a:xfrm>
              <a:off x="3509506" y="1470196"/>
              <a:ext cx="2616611" cy="919000"/>
            </a:xfrm>
            <a:prstGeom prst="roundRect">
              <a:avLst/>
            </a:prstGeom>
            <a:solidFill>
              <a:schemeClr val="accent5"/>
            </a:solidFill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3812344" y="1470196"/>
            <a:ext cx="1766351" cy="874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4" name="Equation" r:id="rId13" imgW="812520" imgH="431640" progId="Equation.3">
                    <p:embed/>
                  </p:oleObj>
                </mc:Choice>
                <mc:Fallback>
                  <p:oleObj name="Equation" r:id="rId13" imgW="812520" imgH="431640" progId="Equation.3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344" y="1470196"/>
                          <a:ext cx="1766351" cy="874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2768970" y="3188421"/>
            <a:ext cx="2062142" cy="504806"/>
            <a:chOff x="4376905" y="3645707"/>
            <a:chExt cx="2749523" cy="673075"/>
          </a:xfrm>
          <a:solidFill>
            <a:schemeClr val="accent5"/>
          </a:solidFill>
        </p:grpSpPr>
        <p:sp>
          <p:nvSpPr>
            <p:cNvPr id="23" name="Rounded Rectangle 22"/>
            <p:cNvSpPr/>
            <p:nvPr/>
          </p:nvSpPr>
          <p:spPr>
            <a:xfrm>
              <a:off x="4376905" y="3645707"/>
              <a:ext cx="2749523" cy="673075"/>
            </a:xfrm>
            <a:prstGeom prst="roundRect">
              <a:avLst/>
            </a:prstGeom>
            <a:grpFill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4698768" y="367300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5" name="Equation" r:id="rId15" imgW="990360" imgH="228600" progId="Equation.3">
                    <p:embed/>
                  </p:oleObj>
                </mc:Choice>
                <mc:Fallback>
                  <p:oleObj name="Equation" r:id="rId15" imgW="990360" imgH="228600" progId="Equation.3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8768" y="367300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7947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19707" y="2329751"/>
            <a:ext cx="3600145" cy="26939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403" y="407211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VOLTAGE-DIVIDER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906" y="1029754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solidFill>
                  <a:srgbClr val="C00000"/>
                </a:solidFill>
                <a:latin typeface="Arial Narrow" panose="020B0606020202030204" pitchFamily="34" charset="0"/>
              </a:rPr>
              <a:t>Graphical Approach</a:t>
            </a:r>
            <a:r>
              <a:rPr lang="en-US" dirty="0">
                <a:latin typeface="Arial Narrow" panose="020B0606020202030204" pitchFamily="34" charset="0"/>
              </a:rPr>
              <a:t> ( to find V</a:t>
            </a:r>
            <a:r>
              <a:rPr lang="en-US" baseline="-25000" dirty="0">
                <a:latin typeface="Arial Narrow" panose="020B0606020202030204" pitchFamily="34" charset="0"/>
              </a:rPr>
              <a:t>GSQ</a:t>
            </a:r>
            <a:r>
              <a:rPr lang="en-US" dirty="0">
                <a:latin typeface="Arial Narrow" panose="020B0606020202030204" pitchFamily="34" charset="0"/>
              </a:rPr>
              <a:t> and I</a:t>
            </a:r>
            <a:r>
              <a:rPr lang="en-US" baseline="-25000" dirty="0">
                <a:latin typeface="Arial Narrow" panose="020B0606020202030204" pitchFamily="34" charset="0"/>
              </a:rPr>
              <a:t>DQ</a:t>
            </a:r>
            <a:r>
              <a:rPr lang="en-US" dirty="0">
                <a:latin typeface="Arial Narrow" panose="020B0606020202030204" pitchFamily="34" charset="0"/>
              </a:rPr>
              <a:t>)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a line for: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0A</a:t>
            </a:r>
          </a:p>
          <a:p>
            <a:pPr lvl="4" algn="just"/>
            <a:r>
              <a:rPr lang="en-US" sz="1500" b="1" dirty="0">
                <a:latin typeface="Arial Narrow" panose="020B0606020202030204" pitchFamily="34" charset="0"/>
              </a:rPr>
              <a:t>V</a:t>
            </a:r>
            <a:r>
              <a:rPr lang="en-US" sz="1500" b="1" baseline="-25000" dirty="0">
                <a:latin typeface="Arial Narrow" panose="020B0606020202030204" pitchFamily="34" charset="0"/>
              </a:rPr>
              <a:t>GS</a:t>
            </a:r>
            <a:r>
              <a:rPr lang="en-US" sz="1500" b="1" dirty="0">
                <a:latin typeface="Arial Narrow" panose="020B0606020202030204" pitchFamily="34" charset="0"/>
              </a:rPr>
              <a:t> = 0V when I</a:t>
            </a:r>
            <a:r>
              <a:rPr lang="en-US" sz="1500" b="1" baseline="-25000" dirty="0">
                <a:latin typeface="Arial Narrow" panose="020B0606020202030204" pitchFamily="34" charset="0"/>
              </a:rPr>
              <a:t>D</a:t>
            </a:r>
            <a:r>
              <a:rPr lang="en-US" sz="1500" b="1" dirty="0">
                <a:latin typeface="Arial Narrow" panose="020B0606020202030204" pitchFamily="34" charset="0"/>
              </a:rPr>
              <a:t> = V</a:t>
            </a:r>
            <a:r>
              <a:rPr lang="en-US" sz="1500" b="1" baseline="-25000" dirty="0">
                <a:latin typeface="Arial Narrow" panose="020B0606020202030204" pitchFamily="34" charset="0"/>
              </a:rPr>
              <a:t>G</a:t>
            </a:r>
            <a:r>
              <a:rPr lang="en-US" sz="1500" b="1" dirty="0">
                <a:latin typeface="Arial Narrow" panose="020B0606020202030204" pitchFamily="34" charset="0"/>
              </a:rPr>
              <a:t>/R</a:t>
            </a:r>
            <a:r>
              <a:rPr lang="en-US" sz="1500" b="1" baseline="-25000" dirty="0">
                <a:latin typeface="Arial Narrow" panose="020B0606020202030204" pitchFamily="34" charset="0"/>
              </a:rPr>
              <a:t>S</a:t>
            </a:r>
            <a:r>
              <a:rPr lang="en-US" sz="1500" b="1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Plot the </a:t>
            </a:r>
            <a:r>
              <a:rPr lang="en-US" sz="1650" b="1" dirty="0">
                <a:solidFill>
                  <a:srgbClr val="0070C0"/>
                </a:solidFill>
                <a:latin typeface="Arial Narrow" panose="020B0606020202030204" pitchFamily="34" charset="0"/>
              </a:rPr>
              <a:t>transfer curve </a:t>
            </a:r>
            <a:r>
              <a:rPr lang="en-US" sz="1650" dirty="0">
                <a:latin typeface="Arial Narrow" panose="020B0606020202030204" pitchFamily="34" charset="0"/>
              </a:rPr>
              <a:t>using </a:t>
            </a:r>
            <a:r>
              <a:rPr lang="en-US" sz="1650" b="1" dirty="0">
                <a:latin typeface="Arial Narrow" panose="020B0606020202030204" pitchFamily="34" charset="0"/>
              </a:rPr>
              <a:t>I</a:t>
            </a:r>
            <a:r>
              <a:rPr lang="en-US" sz="1650" b="1" baseline="-25000" dirty="0">
                <a:latin typeface="Arial Narrow" panose="020B0606020202030204" pitchFamily="34" charset="0"/>
              </a:rPr>
              <a:t>DSS</a:t>
            </a:r>
            <a:r>
              <a:rPr lang="en-US" sz="1650" dirty="0">
                <a:latin typeface="Arial Narrow" panose="020B0606020202030204" pitchFamily="34" charset="0"/>
              </a:rPr>
              <a:t> and </a:t>
            </a:r>
            <a:r>
              <a:rPr lang="en-US" sz="1650" b="1" dirty="0">
                <a:latin typeface="Arial Narrow" panose="020B0606020202030204" pitchFamily="34" charset="0"/>
              </a:rPr>
              <a:t>V</a:t>
            </a:r>
            <a:r>
              <a:rPr lang="en-US" sz="1650" b="1" baseline="-25000" dirty="0">
                <a:latin typeface="Arial Narrow" panose="020B0606020202030204" pitchFamily="34" charset="0"/>
              </a:rPr>
              <a:t>P</a:t>
            </a:r>
            <a:r>
              <a:rPr lang="en-US" sz="1650" dirty="0">
                <a:latin typeface="Arial Narrow" panose="020B0606020202030204" pitchFamily="34" charset="0"/>
              </a:rPr>
              <a:t> using </a:t>
            </a:r>
            <a:r>
              <a:rPr lang="en-US" sz="1650" b="1" dirty="0">
                <a:solidFill>
                  <a:srgbClr val="C00000"/>
                </a:solidFill>
                <a:latin typeface="Arial Narrow" panose="020B0606020202030204" pitchFamily="34" charset="0"/>
              </a:rPr>
              <a:t>shorthand method</a:t>
            </a:r>
            <a:r>
              <a:rPr lang="en-US" sz="1650" dirty="0">
                <a:latin typeface="Arial Narrow" panose="020B0606020202030204" pitchFamily="34" charset="0"/>
              </a:rPr>
              <a:t>.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The Q-point is located at the intersection.</a:t>
            </a:r>
          </a:p>
        </p:txBody>
      </p:sp>
      <p:graphicFrame>
        <p:nvGraphicFramePr>
          <p:cNvPr id="7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8401933"/>
              </p:ext>
            </p:extLst>
          </p:nvPr>
        </p:nvGraphicFramePr>
        <p:xfrm>
          <a:off x="950339" y="3072209"/>
          <a:ext cx="2077732" cy="1951528"/>
        </p:xfrm>
        <a:graphic>
          <a:graphicData uri="http://schemas.openxmlformats.org/drawingml/2006/table">
            <a:tbl>
              <a:tblPr/>
              <a:tblGrid>
                <a:gridCol w="105896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1876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G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84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3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cs typeface="Arial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894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.5V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DS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/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948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V</a:t>
                      </a:r>
                      <a:r>
                        <a:rPr kumimoji="0" lang="en-US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P</a:t>
                      </a: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anose="020B0606020202030204" pitchFamily="34" charset="0"/>
                          <a:cs typeface="Arial" charset="0"/>
                        </a:rPr>
                        <a:t>0mA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352220" y="3721871"/>
            <a:ext cx="1867487" cy="410287"/>
            <a:chOff x="4205600" y="3825825"/>
            <a:chExt cx="2489982" cy="547049"/>
          </a:xfrm>
        </p:grpSpPr>
        <p:sp>
          <p:nvSpPr>
            <p:cNvPr id="13" name="Rounded Rectangle 12"/>
            <p:cNvSpPr/>
            <p:nvPr/>
          </p:nvSpPr>
          <p:spPr>
            <a:xfrm>
              <a:off x="4205600" y="3825825"/>
              <a:ext cx="2489982" cy="533400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4513172" y="3839474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name="Equation" r:id="rId5" imgW="990360" imgH="228600" progId="Equation.3">
                    <p:embed/>
                  </p:oleObj>
                </mc:Choice>
                <mc:Fallback>
                  <p:oleObj name="Equation" r:id="rId5" imgW="990360" imgH="228600" progId="Equation.3">
                    <p:embed/>
                    <p:pic>
                      <p:nvPicPr>
                        <p:cNvPr id="1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172" y="3839474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5260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560526"/>
            <a:ext cx="7429499" cy="610873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sz="2700" b="1" dirty="0">
                <a:solidFill>
                  <a:srgbClr val="00B050"/>
                </a:solidFill>
              </a:rPr>
              <a:t>EFFECT OF INCREASING VALUES OF R</a:t>
            </a:r>
            <a:r>
              <a:rPr lang="en-US" sz="2700" b="1" baseline="-25000" dirty="0">
                <a:solidFill>
                  <a:srgbClr val="00B050"/>
                </a:solidFill>
              </a:rPr>
              <a:t>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12436" y="1473472"/>
            <a:ext cx="4841915" cy="4113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496082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EBEBDDA8D838A4686747943A0DB7C84" ma:contentTypeVersion="12" ma:contentTypeDescription="Create a new document." ma:contentTypeScope="" ma:versionID="6f93521bb061c289780037e2d58aed2e">
  <xsd:schema xmlns:xsd="http://www.w3.org/2001/XMLSchema" xmlns:xs="http://www.w3.org/2001/XMLSchema" xmlns:p="http://schemas.microsoft.com/office/2006/metadata/properties" xmlns:ns2="28013899-7984-4c6f-833b-f43ae29268d6" xmlns:ns3="b7908f04-1f56-4178-9f8c-bd6314d33724" targetNamespace="http://schemas.microsoft.com/office/2006/metadata/properties" ma:root="true" ma:fieldsID="1d6645921472b065b0b7242a11d5d0a8" ns2:_="" ns3:_="">
    <xsd:import namespace="28013899-7984-4c6f-833b-f43ae29268d6"/>
    <xsd:import namespace="b7908f04-1f56-4178-9f8c-bd6314d3372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013899-7984-4c6f-833b-f43ae29268d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5" nillable="true" ma:taxonomy="true" ma:internalName="lcf76f155ced4ddcb4097134ff3c332f" ma:taxonomyFieldName="MediaServiceImageTags" ma:displayName="Image Tags" ma:readOnly="false" ma:fieldId="{5cf76f15-5ced-4ddc-b409-7134ff3c332f}" ma:taxonomyMulti="true" ma:sspId="dc387e96-56ce-4293-9bf0-c5d3fd96f7a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908f04-1f56-4178-9f8c-bd6314d33724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16" nillable="true" ma:displayName="Taxonomy Catch All Column" ma:hidden="true" ma:list="{a4e219dd-850f-433b-9f6d-f47b648183c8}" ma:internalName="TaxCatchAll" ma:showField="CatchAllData" ma:web="b7908f04-1f56-4178-9f8c-bd6314d3372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b7908f04-1f56-4178-9f8c-bd6314d33724" xsi:nil="true"/>
    <lcf76f155ced4ddcb4097134ff3c332f xmlns="28013899-7984-4c6f-833b-f43ae29268d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17F0430A-D923-49D4-8434-3592448D480E}"/>
</file>

<file path=customXml/itemProps2.xml><?xml version="1.0" encoding="utf-8"?>
<ds:datastoreItem xmlns:ds="http://schemas.openxmlformats.org/officeDocument/2006/customXml" ds:itemID="{7990E958-5B8F-49A1-B9B0-2E78AAE4A343}"/>
</file>

<file path=customXml/itemProps3.xml><?xml version="1.0" encoding="utf-8"?>
<ds:datastoreItem xmlns:ds="http://schemas.openxmlformats.org/officeDocument/2006/customXml" ds:itemID="{D07B64E7-991E-4189-8114-E343D4403C5B}"/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227</TotalTime>
  <Words>586</Words>
  <Application>Microsoft Office PowerPoint</Application>
  <PresentationFormat>On-screen Show (4:3)</PresentationFormat>
  <Paragraphs>117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Apple Chancery</vt:lpstr>
      <vt:lpstr>ＭＳ Ｐゴシック</vt:lpstr>
      <vt:lpstr>ＭＳ 明朝</vt:lpstr>
      <vt:lpstr>TimesNewRomanPS</vt:lpstr>
      <vt:lpstr>Arial</vt:lpstr>
      <vt:lpstr>Arial Narrow</vt:lpstr>
      <vt:lpstr>Calibri</vt:lpstr>
      <vt:lpstr>Cambria</vt:lpstr>
      <vt:lpstr>Franklin Gothic Book</vt:lpstr>
      <vt:lpstr>Times New Roman</vt:lpstr>
      <vt:lpstr>Wingdings</vt:lpstr>
      <vt:lpstr>Theme1</vt:lpstr>
      <vt:lpstr>Equation</vt:lpstr>
      <vt:lpstr>PowerPoint Presentation</vt:lpstr>
      <vt:lpstr> SELF-BIAS EXAMPLE Contd.</vt:lpstr>
      <vt:lpstr> SELF-BIAS EXAMPLE Contd.</vt:lpstr>
      <vt:lpstr> SELF-BIAS EXAMPLE Contd.</vt:lpstr>
      <vt:lpstr> SELF-BIAS EXAMPLE Contd</vt:lpstr>
      <vt:lpstr> JFET: VOLTAGE-DIVIDER BIAS</vt:lpstr>
      <vt:lpstr> VOLTAGE-DIVIDER BIAS</vt:lpstr>
      <vt:lpstr> VOLTAGE-DIVIDER BIAS</vt:lpstr>
      <vt:lpstr> EFFECT OF INCREASING VALUES OF RS</vt:lpstr>
      <vt:lpstr>PowerPoint Presentation</vt:lpstr>
      <vt:lpstr>PowerPoint Presentation</vt:lpstr>
      <vt:lpstr> D-MOSFET SELF-BIAS</vt:lpstr>
      <vt:lpstr> D-MOSFET SELF-BIAS</vt:lpstr>
      <vt:lpstr> D-MOSFET SELF-BIAS EXAMPLE</vt:lpstr>
      <vt:lpstr> D-MOSFET SELF-BIAS EXAMPLE</vt:lpstr>
      <vt:lpstr> D-MOSFET VOLTAGE-DIVIDER BIAS</vt:lpstr>
      <vt:lpstr> D-MOSFET VOLTAGE-DIVIDER BIA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Kabir</cp:lastModifiedBy>
  <cp:revision>236</cp:revision>
  <dcterms:created xsi:type="dcterms:W3CDTF">2016-06-11T11:25:17Z</dcterms:created>
  <dcterms:modified xsi:type="dcterms:W3CDTF">2023-04-11T00:0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EBEBDDA8D838A4686747943A0DB7C84</vt:lpwstr>
  </property>
</Properties>
</file>